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C97BAE" w14:textId="77777777" w:rsidR="00683EF6" w:rsidRPr="00DC5386" w:rsidRDefault="00683EF6" w:rsidP="00683EF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55C1D45" wp14:editId="49DBC1B3">
                <wp:simplePos x="0" y="0"/>
                <wp:positionH relativeFrom="column">
                  <wp:posOffset>395605</wp:posOffset>
                </wp:positionH>
                <wp:positionV relativeFrom="paragraph">
                  <wp:posOffset>2333312</wp:posOffset>
                </wp:positionV>
                <wp:extent cx="2040255" cy="395785"/>
                <wp:effectExtent l="0" t="0" r="0" b="444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0255" cy="395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729FEA" w14:textId="77777777" w:rsidR="00683EF6" w:rsidRPr="00202903" w:rsidRDefault="00683EF6" w:rsidP="00683EF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</w:pPr>
                            <w:r w:rsidRPr="00202903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47F14E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15pt;margin-top:183.75pt;width:160.65pt;height:31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" stroked="f">
                <v:textbox inset="0,0,0,0">
                  <w:txbxContent>
                    <w:p w:rsidR="00683EF6" w:rsidRPr="00202903" w:rsidRDefault="00683EF6" w:rsidP="00683EF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</w:pPr>
                      <w:r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0EA2BD82" wp14:editId="144CD0A9">
                <wp:simplePos x="0" y="0"/>
                <wp:positionH relativeFrom="column">
                  <wp:posOffset>321310</wp:posOffset>
                </wp:positionH>
                <wp:positionV relativeFrom="paragraph">
                  <wp:posOffset>2809349</wp:posOffset>
                </wp:positionV>
                <wp:extent cx="2954655" cy="227330"/>
                <wp:effectExtent l="0" t="0" r="0" b="127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4655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84DA8E" w14:textId="77777777" w:rsidR="00683EF6" w:rsidRPr="00F959F8" w:rsidRDefault="00683EF6" w:rsidP="00683EF6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Practice Pape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E726F8" id="Text Box 13" o:spid="_x0000_s1027" type="#_x0000_t202" style="position:absolute;margin-left:25.3pt;margin-top:221.2pt;width:232.65pt;height:17.9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" stroked="f">
                <v:textbox inset="0,0,0,0">
                  <w:txbxContent>
                    <w:p w:rsidR="00683EF6" w:rsidRPr="00F959F8" w:rsidRDefault="00683EF6" w:rsidP="00683EF6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Practice Paper</w:t>
                      </w:r>
                    </w:p>
                  </w:txbxContent>
                </v:textbox>
              </v:shape>
            </w:pict>
          </mc:Fallback>
        </mc:AlternateContent>
      </w:r>
      <w:r w:rsidR="001709C8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1EDB238" wp14:editId="76DAEB7A">
            <wp:extent cx="5735955" cy="41802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955" cy="418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A8B32" w14:textId="77777777"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14:paraId="7DDAAD7D" w14:textId="77777777"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47889F0E" wp14:editId="5F4AC01D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14:paraId="493E9AAF" w14:textId="77777777" w:rsidR="00683EF6" w:rsidRPr="005B688C" w:rsidRDefault="00683EF6" w:rsidP="00683EF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51B9052E" wp14:editId="42089E16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,</w:t>
      </w:r>
      <w:r w:rsidRPr="005B688C">
        <w:rPr>
          <w:rFonts w:ascii="Arial" w:hAnsi="Arial" w:cs="Arial"/>
        </w:rPr>
        <w:br/>
        <w:t>centre number and candidate number.</w:t>
      </w:r>
    </w:p>
    <w:p w14:paraId="01C10950" w14:textId="77777777"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14:paraId="658EFE74" w14:textId="77777777"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14:paraId="39C4916B" w14:textId="77777777"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>show all your working.</w:t>
      </w:r>
    </w:p>
    <w:p w14:paraId="450B8838" w14:textId="77777777" w:rsidR="00683EF6" w:rsidRPr="005B688C" w:rsidRDefault="00683EF6" w:rsidP="00683EF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14:paraId="667597B8" w14:textId="77777777"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Calculators may be used.</w:t>
      </w:r>
    </w:p>
    <w:p w14:paraId="484A63B5" w14:textId="77777777"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14:paraId="68DFE5E0" w14:textId="77777777"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>unless the question instructs otherwise.</w:t>
      </w:r>
    </w:p>
    <w:p w14:paraId="7082BB62" w14:textId="77777777" w:rsidR="00683EF6" w:rsidRPr="005B688C" w:rsidRDefault="00683EF6" w:rsidP="00683EF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14:paraId="625B85DA" w14:textId="77777777"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total mark for this paper is </w:t>
      </w:r>
      <w:r w:rsidRPr="00B33540">
        <w:rPr>
          <w:rFonts w:ascii="Arial" w:hAnsi="Arial" w:cs="Arial"/>
          <w:b/>
        </w:rPr>
        <w:t>80</w:t>
      </w:r>
      <w:r w:rsidRPr="005B688C">
        <w:rPr>
          <w:rFonts w:ascii="Arial" w:hAnsi="Arial" w:cs="Arial"/>
        </w:rPr>
        <w:t xml:space="preserve">. There are </w:t>
      </w:r>
      <w:r w:rsidRPr="002C71E5">
        <w:rPr>
          <w:rFonts w:ascii="Arial" w:hAnsi="Arial" w:cs="Arial"/>
          <w:b/>
        </w:rPr>
        <w:t>2</w:t>
      </w:r>
      <w:r w:rsidR="008E7EBD" w:rsidRPr="002C71E5">
        <w:rPr>
          <w:rFonts w:ascii="Arial" w:hAnsi="Arial" w:cs="Arial"/>
          <w:b/>
        </w:rPr>
        <w:t>2</w:t>
      </w:r>
      <w:r w:rsidRPr="005B688C">
        <w:rPr>
          <w:rFonts w:ascii="Arial" w:hAnsi="Arial" w:cs="Arial"/>
        </w:rPr>
        <w:t xml:space="preserve"> questions.</w:t>
      </w:r>
    </w:p>
    <w:p w14:paraId="6C2AE1B9" w14:textId="77777777"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14:paraId="442254C4" w14:textId="77777777" w:rsidR="00683EF6" w:rsidRPr="005B688C" w:rsidRDefault="00683EF6" w:rsidP="00683EF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14:paraId="741AC608" w14:textId="77777777"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14:paraId="422C1126" w14:textId="77777777"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14:paraId="2F9ABC8B" w14:textId="77777777"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14:paraId="5E3FDCE3" w14:textId="77777777"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14:paraId="5309D9BD" w14:textId="77777777"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14:paraId="3BF3095E" w14:textId="77777777"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BB2F97" w14:textId="77777777" w:rsidR="00D80310" w:rsidRPr="00F943C8" w:rsidRDefault="0089625D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565A4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D80310">
        <w:rPr>
          <w:rFonts w:ascii="Times New Roman" w:hAnsi="Times New Roman"/>
          <w:sz w:val="24"/>
          <w:szCs w:val="24"/>
          <w:lang w:eastAsia="en-GB"/>
        </w:rPr>
        <w:t xml:space="preserve">Show </w:t>
      </w:r>
      <w:proofErr w:type="gramStart"/>
      <w:r w:rsidR="00D80310">
        <w:rPr>
          <w:rFonts w:ascii="Times New Roman" w:hAnsi="Times New Roman"/>
          <w:sz w:val="24"/>
          <w:szCs w:val="24"/>
          <w:lang w:eastAsia="en-GB"/>
        </w:rPr>
        <w:t xml:space="preserve">that  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="00D80310" w:rsidRPr="00F56579">
        <w:rPr>
          <w:rFonts w:ascii="Times New Roman" w:hAnsi="Times New Roman"/>
          <w:sz w:val="24"/>
          <w:szCs w:val="24"/>
          <w:lang w:eastAsia="en-GB"/>
        </w:rPr>
        <w:t>2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1)(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3)(3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7) </w:t>
      </w:r>
      <w:r w:rsidR="00D80310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can be written in the form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x</w:t>
      </w:r>
      <w:r w:rsidR="00D80310" w:rsidRPr="00C051C6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x</w:t>
      </w:r>
      <w:r w:rsidR="00D80310" w:rsidRPr="00C051C6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="00D80310">
        <w:rPr>
          <w:rFonts w:ascii="Times New Roman" w:hAnsi="Times New Roman"/>
          <w:i/>
          <w:iCs/>
          <w:sz w:val="24"/>
          <w:szCs w:val="24"/>
          <w:lang w:eastAsia="en-GB"/>
        </w:rPr>
        <w:softHyphen/>
      </w:r>
      <w:r w:rsidR="00D80310">
        <w:rPr>
          <w:rFonts w:ascii="Times New Roman" w:hAnsi="Times New Roman"/>
          <w:iCs/>
          <w:sz w:val="24"/>
          <w:szCs w:val="24"/>
          <w:lang w:eastAsia="en-GB"/>
        </w:rPr>
        <w:t>,</w:t>
      </w:r>
    </w:p>
    <w:p w14:paraId="291DA8E5" w14:textId="77777777"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proofErr w:type="gramStart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proofErr w:type="gramEnd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14:paraId="71E5288A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511DAE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EC9D9C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675E30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951C39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6886CE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086D58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57A102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C8B3FA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AD4707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8A9CC7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AD51D6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296CE2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431AC0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66334E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CB2568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66DA2D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CCD08F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69BA1E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15E544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094FC6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463253" w14:textId="77777777"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3D057A5C" w14:textId="77777777" w:rsidR="00D80310" w:rsidRPr="00645CC5" w:rsidRDefault="00D80310" w:rsidP="00D80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 w:rsidRPr="00645CC5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645CC5">
        <w:rPr>
          <w:rFonts w:ascii="Times New Roman" w:hAnsi="Times New Roman"/>
          <w:bCs/>
          <w:i/>
          <w:iCs/>
          <w:sz w:val="24"/>
          <w:szCs w:val="24"/>
          <w:lang w:eastAsia="en-GB"/>
        </w:rPr>
        <w:t>b</w:t>
      </w:r>
      <w:r w:rsidRPr="00645CC5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D8031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i/>
          <w:iCs/>
          <w:sz w:val="24"/>
          <w:szCs w:val="24"/>
          <w:lang w:eastAsia="en-GB"/>
        </w:rPr>
        <w:t xml:space="preserve"> </w:t>
      </w:r>
      <w:r w:rsidRPr="00645CC5">
        <w:rPr>
          <w:rFonts w:ascii="Times New Roman" w:hAnsi="Times New Roman"/>
          <w:bCs/>
          <w:sz w:val="24"/>
          <w:szCs w:val="24"/>
          <w:lang w:eastAsia="en-GB"/>
        </w:rPr>
        <w:t>Solve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  <w:t>(</w:t>
      </w:r>
      <w:r w:rsidRPr="00645CC5">
        <w:rPr>
          <w:rFonts w:ascii="Times New Roman" w:hAnsi="Times New Roman"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– </w:t>
      </w:r>
      <w:r w:rsidRPr="00645CC5">
        <w:rPr>
          <w:rFonts w:ascii="Times New Roman" w:hAnsi="Times New Roman"/>
          <w:bCs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645CC5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645CC5">
        <w:rPr>
          <w:rFonts w:ascii="Times New Roman" w:hAnsi="Times New Roman"/>
          <w:color w:val="000000"/>
          <w:sz w:val="24"/>
          <w:szCs w:val="24"/>
        </w:rPr>
        <w:t>&lt;</w:t>
      </w:r>
      <w:r>
        <w:rPr>
          <w:rFonts w:ascii="Times New Roman" w:eastAsia="Times New Roman" w:hAnsi="Times New Roman"/>
          <w:b/>
          <w:bCs/>
          <w:sz w:val="24"/>
          <w:szCs w:val="24"/>
          <w:lang w:val="en-US" w:eastAsia="en-GB"/>
        </w:rPr>
        <w:t xml:space="preserve"> </w:t>
      </w:r>
      <w:r w:rsidRPr="00645CC5">
        <w:rPr>
          <w:rFonts w:ascii="Times New Roman" w:eastAsia="Times New Roman" w:hAnsi="Times New Roman"/>
          <w:b/>
          <w:bCs/>
          <w:position w:val="-24"/>
          <w:sz w:val="24"/>
          <w:szCs w:val="24"/>
          <w:lang w:eastAsia="en-GB"/>
        </w:rPr>
        <w:object w:dxaOrig="340" w:dyaOrig="660" w14:anchorId="5FA58C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33.5pt" o:ole="">
            <v:imagedata r:id="rId8" o:title=""/>
          </v:shape>
          <o:OLEObject Type="Embed" ProgID="Equation.DSMT4" ShapeID="_x0000_i1025" DrawAspect="Content" ObjectID="_1681822407" r:id="rId9"/>
        </w:object>
      </w:r>
    </w:p>
    <w:p w14:paraId="1633FDF5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3A24E02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49790CB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59AB56E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3B2F1633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1873892F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3627DB5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147D53FC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70BAC1C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5D6858B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11CDD108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1FD8E7D7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F42E4F7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456CAF9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30B573DF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3C2AFB71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7FCF830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1ECA36FC" w14:textId="77777777"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EAC2A74" w14:textId="77777777"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45CC5">
        <w:rPr>
          <w:rFonts w:ascii="Times New Roman" w:hAnsi="Times New Roman"/>
          <w:bCs/>
          <w:sz w:val="24"/>
          <w:szCs w:val="24"/>
          <w:lang w:eastAsia="en-GB"/>
        </w:rPr>
        <w:t>.</w:t>
      </w: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3DE573DD" w14:textId="77777777"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269AC951" w14:textId="77777777" w:rsidR="00D80310" w:rsidRPr="00F56579" w:rsidRDefault="002C71E5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80310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14:paraId="1B29EEB6" w14:textId="77777777"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2B77E21" w14:textId="77777777" w:rsidR="00EE375D" w:rsidRPr="00FD66E9" w:rsidRDefault="0035484F" w:rsidP="00E44DE0">
      <w:pPr>
        <w:tabs>
          <w:tab w:val="left" w:pos="0"/>
          <w:tab w:val="left" w:pos="1134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EE375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E375D">
        <w:rPr>
          <w:rFonts w:ascii="Times New Roman" w:hAnsi="Times New Roman" w:cs="Times New Roman"/>
          <w:sz w:val="24"/>
          <w:szCs w:val="24"/>
        </w:rPr>
        <w:t>Work out</w:t>
      </w:r>
      <w:r w:rsidR="00EE375D">
        <w:rPr>
          <w:rFonts w:ascii="Times New Roman" w:hAnsi="Times New Roman" w:cs="Times New Roman"/>
          <w:sz w:val="24"/>
          <w:szCs w:val="24"/>
        </w:rPr>
        <w:tab/>
      </w:r>
      <w:r w:rsidR="00EE375D" w:rsidRPr="00803D5B">
        <w:rPr>
          <w:rFonts w:ascii="Times New Roman" w:hAnsi="Times New Roman" w:cs="Times New Roman"/>
          <w:sz w:val="24"/>
          <w:szCs w:val="24"/>
        </w:rPr>
        <w:t>(</w:t>
      </w:r>
      <w:r w:rsidR="00EE375D" w:rsidRPr="00FD66E9">
        <w:rPr>
          <w:rFonts w:ascii="Times New Roman" w:hAnsi="Times New Roman" w:cs="Times New Roman"/>
          <w:sz w:val="24"/>
          <w:szCs w:val="24"/>
        </w:rPr>
        <w:t>3.42 × 10</w:t>
      </w:r>
      <w:r w:rsidR="00EE375D" w:rsidRPr="00772C0D">
        <w:rPr>
          <w:rFonts w:ascii="Times New Roman" w:hAnsi="Times New Roman" w:cs="Times New Roman"/>
          <w:sz w:val="24"/>
          <w:szCs w:val="24"/>
          <w:vertAlign w:val="superscript"/>
        </w:rPr>
        <w:t>−7</w:t>
      </w:r>
      <w:r w:rsidR="00EE375D" w:rsidRPr="00803D5B">
        <w:rPr>
          <w:rFonts w:ascii="Times New Roman" w:hAnsi="Times New Roman" w:cs="Times New Roman"/>
          <w:sz w:val="24"/>
          <w:szCs w:val="24"/>
        </w:rPr>
        <w:t>)</w:t>
      </w:r>
      <w:r w:rsidR="00EE375D" w:rsidRPr="00FD66E9">
        <w:rPr>
          <w:rFonts w:ascii="Times New Roman" w:hAnsi="Times New Roman" w:cs="Times New Roman"/>
          <w:sz w:val="24"/>
          <w:szCs w:val="24"/>
        </w:rPr>
        <w:t xml:space="preserve"> ÷ </w:t>
      </w:r>
      <w:r w:rsidR="00EE375D" w:rsidRPr="00803D5B">
        <w:rPr>
          <w:rFonts w:ascii="Times New Roman" w:hAnsi="Times New Roman" w:cs="Times New Roman"/>
          <w:sz w:val="24"/>
          <w:szCs w:val="24"/>
        </w:rPr>
        <w:t>(</w:t>
      </w:r>
      <w:r w:rsidR="00EE375D" w:rsidRPr="00FD66E9">
        <w:rPr>
          <w:rFonts w:ascii="Times New Roman" w:hAnsi="Times New Roman" w:cs="Times New Roman"/>
          <w:sz w:val="24"/>
          <w:szCs w:val="24"/>
        </w:rPr>
        <w:t>7.5 × 10</w:t>
      </w:r>
      <w:r w:rsidR="00EE375D" w:rsidRPr="00772C0D">
        <w:rPr>
          <w:rFonts w:ascii="Times New Roman" w:hAnsi="Times New Roman" w:cs="Times New Roman"/>
          <w:sz w:val="24"/>
          <w:szCs w:val="24"/>
          <w:vertAlign w:val="superscript"/>
        </w:rPr>
        <w:t>−6</w:t>
      </w:r>
      <w:r w:rsidR="00EE375D" w:rsidRPr="00803D5B">
        <w:rPr>
          <w:rFonts w:ascii="Times New Roman" w:hAnsi="Times New Roman" w:cs="Times New Roman"/>
          <w:sz w:val="24"/>
          <w:szCs w:val="24"/>
        </w:rPr>
        <w:t>)</w:t>
      </w:r>
    </w:p>
    <w:p w14:paraId="446E92CD" w14:textId="77777777" w:rsidR="00EE375D" w:rsidRPr="00FD66E9" w:rsidRDefault="00EE375D" w:rsidP="00EE375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14:paraId="6102A201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0DF0E8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DFC760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F09892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1A0C0F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4D47F5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CE57CC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0B061F" w14:textId="77777777" w:rsidR="00551E78" w:rsidRDefault="00551E78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F6CB5F" w14:textId="77777777"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E4DBE0" w14:textId="77777777" w:rsidR="00EE375D" w:rsidRPr="00FD66E9" w:rsidRDefault="00EE375D" w:rsidP="00EE37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43D3C41E" w14:textId="77777777" w:rsidR="00EE375D" w:rsidRPr="00FD66E9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44DE0">
        <w:rPr>
          <w:rFonts w:ascii="Times New Roman" w:hAnsi="Times New Roman" w:cs="Times New Roman"/>
          <w:b/>
          <w:bCs/>
          <w:sz w:val="24"/>
          <w:szCs w:val="24"/>
        </w:rPr>
        <w:t>Total for Question 2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 is 2 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E177F08" w14:textId="77777777" w:rsidR="00EE375D" w:rsidRPr="00FD66E9" w:rsidRDefault="00EE375D" w:rsidP="00EE375D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6710F00" w14:textId="77777777" w:rsidR="00A96AE8" w:rsidRPr="00F56579" w:rsidRDefault="0035484F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A96AE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96AE8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A96AE8" w:rsidRPr="00F56579">
        <w:rPr>
          <w:rFonts w:ascii="Times New Roman" w:hAnsi="Times New Roman"/>
          <w:sz w:val="24"/>
          <w:szCs w:val="24"/>
          <w:lang w:eastAsia="en-GB"/>
        </w:rPr>
        <w:t>is a right-angled triangle.</w:t>
      </w:r>
    </w:p>
    <w:p w14:paraId="4A595C93" w14:textId="77777777" w:rsidR="00A96AE8" w:rsidRPr="00D258EC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14:paraId="61414A9E" w14:textId="77777777"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80319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6D179A5E" wp14:editId="3D89F8B1">
            <wp:extent cx="2743200" cy="16668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879B9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re is Sarah’s method to find the length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2BC27E62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5F7736B6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= 6</w:t>
      </w:r>
      <w:r w:rsidRPr="00D1551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8</w:t>
      </w:r>
      <w:r w:rsidRPr="00D1551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7B7ADE66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= 100</w:t>
      </w:r>
    </w:p>
    <w:p w14:paraId="33B2D9AE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993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F56579">
        <w:rPr>
          <w:rFonts w:ascii="Times New Roman" w:hAnsi="Times New Roman"/>
          <w:sz w:val="24"/>
          <w:szCs w:val="24"/>
          <w:lang w:eastAsia="en-GB"/>
        </w:rPr>
        <w:t>= 10</w:t>
      </w:r>
    </w:p>
    <w:p w14:paraId="6F55ADF7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hat mistake has Sarah made in her method?</w:t>
      </w:r>
    </w:p>
    <w:p w14:paraId="44FFE10E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769A789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B4CF742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2B65333" w14:textId="77777777"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7A2BC85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2710DC" w14:textId="77777777"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Pr="00353B17">
        <w:rPr>
          <w:rFonts w:ascii="Times New Roman" w:hAnsi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7116718B" wp14:editId="050EDA22">
            <wp:extent cx="3714750" cy="33432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E99E6" w14:textId="77777777"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D22B517" w14:textId="77777777"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78A1776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smartTag w:uri="urn:schemas-microsoft-com:office:smarttags" w:element="place">
        <w:smartTag w:uri="urn:schemas-microsoft-com:office:smarttags" w:element="City">
          <w:r w:rsidRPr="007731B7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7731B7">
        <w:rPr>
          <w:rFonts w:ascii="Times New Roman" w:hAnsi="Times New Roman"/>
          <w:sz w:val="24"/>
          <w:szCs w:val="24"/>
          <w:lang w:eastAsia="en-GB"/>
        </w:rPr>
        <w:t xml:space="preserve"> is going to enlarge triangl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QR </w:t>
      </w:r>
      <w:r w:rsidRPr="007731B7">
        <w:rPr>
          <w:rFonts w:ascii="Times New Roman" w:hAnsi="Times New Roman"/>
          <w:sz w:val="24"/>
          <w:szCs w:val="24"/>
          <w:lang w:eastAsia="en-GB"/>
        </w:rPr>
        <w:t xml:space="preserve">with centr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7731B7">
        <w:rPr>
          <w:rFonts w:ascii="Times New Roman" w:hAnsi="Times New Roman"/>
          <w:sz w:val="24"/>
          <w:szCs w:val="24"/>
          <w:lang w:eastAsia="en-GB"/>
        </w:rPr>
        <w:t>and scale factor 1</w:t>
      </w:r>
      <w:r w:rsidRPr="0030423D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25D30EEA">
          <v:shape id="_x0000_i1026" type="#_x0000_t75" style="width:12.5pt;height:33.5pt" o:ole="">
            <v:imagedata r:id="rId12" o:title=""/>
          </v:shape>
          <o:OLEObject Type="Embed" ProgID="Equation.DSMT4" ShapeID="_x0000_i1026" DrawAspect="Content" ObjectID="_1681822408" r:id="rId13"/>
        </w:object>
      </w:r>
    </w:p>
    <w:p w14:paraId="17B2D71F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 draws tri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YZ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42F37E27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Explain why </w:t>
      </w:r>
      <w:smartTag w:uri="urn:schemas-microsoft-com:office:smarttags" w:element="City">
        <w:smartTag w:uri="urn:schemas-microsoft-com:office:smarttags" w:element="place">
          <w:r w:rsidRPr="00F56579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F56579">
        <w:rPr>
          <w:rFonts w:ascii="Times New Roman" w:hAnsi="Times New Roman"/>
          <w:sz w:val="24"/>
          <w:szCs w:val="24"/>
          <w:lang w:eastAsia="en-GB"/>
        </w:rPr>
        <w:t xml:space="preserve">’s diagram is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F56579">
        <w:rPr>
          <w:rFonts w:ascii="Times New Roman" w:hAnsi="Times New Roman"/>
          <w:sz w:val="24"/>
          <w:szCs w:val="24"/>
          <w:lang w:eastAsia="en-GB"/>
        </w:rPr>
        <w:t>correct.</w:t>
      </w:r>
    </w:p>
    <w:p w14:paraId="123B795C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EAB7413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290B279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41BC74A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8B93AFA" w14:textId="77777777" w:rsidR="00A96AE8" w:rsidRPr="00F56579" w:rsidRDefault="0035484F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3</w:t>
      </w:r>
      <w:r w:rsidR="00A96AE8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15183B2D" w14:textId="77777777"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DA2E338" w14:textId="77777777" w:rsidR="00A96AE8" w:rsidRDefault="00A96AE8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4CF3CC2F" w14:textId="77777777" w:rsidR="0016325D" w:rsidRPr="00946185" w:rsidRDefault="0035484F" w:rsidP="0016325D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16325D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 shows the volume of liquid </w:t>
      </w:r>
      <w:r w:rsidR="0016325D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325D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>litres</w:t>
      </w:r>
      <w:r w:rsidR="0016325D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n a container at time </w:t>
      </w:r>
      <w:r w:rsidR="0016325D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econds.</w:t>
      </w:r>
    </w:p>
    <w:p w14:paraId="3FED160B" w14:textId="77777777" w:rsidR="0016325D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737E37" w14:textId="77777777" w:rsidR="0016325D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6324B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2CEFE234" wp14:editId="09C5AB67">
            <wp:extent cx="4143375" cy="3657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ABC5" w14:textId="77777777" w:rsidR="0016325D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73695A" w14:textId="77777777" w:rsidR="0016325D" w:rsidRPr="00946185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gradient of the graph.</w:t>
      </w:r>
    </w:p>
    <w:p w14:paraId="7B9D71CA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2235941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123EAA8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EDF2EA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8CEA94" w14:textId="77777777"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71100076" w14:textId="77777777" w:rsidR="0016325D" w:rsidRPr="001274D7" w:rsidRDefault="0016325D" w:rsidP="0016325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DEEA0C3" w14:textId="77777777" w:rsidR="0016325D" w:rsidRPr="00946185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lain what this gradient represents.</w:t>
      </w:r>
    </w:p>
    <w:p w14:paraId="169A0FEA" w14:textId="77777777"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F614AE4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82E039" w14:textId="77777777"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1E0CAEB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7D5558B" w14:textId="77777777" w:rsidR="0016325D" w:rsidRPr="001274D7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3F6380" w14:textId="77777777" w:rsidR="0016325D" w:rsidRPr="00946185" w:rsidRDefault="0016325D" w:rsidP="0016325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 intersects the volume axis a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4</w:t>
      </w:r>
    </w:p>
    <w:p w14:paraId="10D91393" w14:textId="77777777" w:rsidR="0016325D" w:rsidRPr="00946185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lain what this intercept represents.</w:t>
      </w:r>
    </w:p>
    <w:p w14:paraId="72D09B6E" w14:textId="77777777" w:rsidR="0016325D" w:rsidRPr="00946185" w:rsidRDefault="0016325D" w:rsidP="0016325D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7E7D188" w14:textId="77777777"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35E30F0" w14:textId="77777777" w:rsidR="0016325D" w:rsidRPr="001274D7" w:rsidRDefault="0016325D" w:rsidP="0016325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F883B8E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2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861A4A8" w14:textId="77777777"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4F6946D" w14:textId="77777777"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2A8F9CE" w14:textId="77777777" w:rsidR="0016325D" w:rsidRDefault="0016325D" w:rsidP="00A0557B">
      <w:pPr>
        <w:tabs>
          <w:tab w:val="left" w:pos="0"/>
          <w:tab w:val="left" w:pos="425"/>
          <w:tab w:val="left" w:pos="2977"/>
          <w:tab w:val="left" w:pos="411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5784365E" w14:textId="77777777" w:rsidR="00A0557B" w:rsidRPr="00946185" w:rsidRDefault="0035484F" w:rsidP="00A0557B">
      <w:pPr>
        <w:tabs>
          <w:tab w:val="left" w:pos="0"/>
          <w:tab w:val="left" w:pos="425"/>
          <w:tab w:val="left" w:pos="2977"/>
          <w:tab w:val="left" w:pos="411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0557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tarting with </w:t>
      </w:r>
      <w:r w:rsidR="00A0557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A0557B" w:rsidRPr="00195273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0</w:t>
      </w:r>
      <w:r w:rsidR="00A0557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2,</w:t>
      </w:r>
    </w:p>
    <w:p w14:paraId="06268899" w14:textId="77777777" w:rsidR="00EB2E53" w:rsidRDefault="00A0557B" w:rsidP="00EB2E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use the iteration formula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95273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GB"/>
        </w:rPr>
        <w:t>n</w:t>
      </w:r>
      <w:proofErr w:type="spellEnd"/>
      <w:r w:rsidRPr="00195273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GB"/>
        </w:rPr>
        <w:t xml:space="preserve"> </w:t>
      </w:r>
      <w:r w:rsidRPr="00195273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+ 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 w:rsidRPr="00195273">
        <w:rPr>
          <w:rFonts w:ascii="Times New Roman" w:hAnsi="Times New Roman"/>
          <w:color w:val="000000"/>
          <w:position w:val="-14"/>
          <w:sz w:val="24"/>
          <w:szCs w:val="24"/>
          <w:lang w:eastAsia="en-GB"/>
        </w:rPr>
        <w:object w:dxaOrig="800" w:dyaOrig="460" w14:anchorId="7F4D3EF8">
          <v:shape id="_x0000_i1027" type="#_x0000_t75" style="width:39.5pt;height:23.5pt" o:ole="">
            <v:imagedata r:id="rId15" o:title=""/>
          </v:shape>
          <o:OLEObject Type="Embed" ProgID="Equation.DSMT4" ShapeID="_x0000_i1027" DrawAspect="Content" ObjectID="_1681822409" r:id="rId16"/>
        </w:objec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ree times to find a</w:t>
      </w:r>
      <w:r w:rsidR="00EB2E53">
        <w:rPr>
          <w:rFonts w:ascii="Times New Roman" w:hAnsi="Times New Roman"/>
          <w:color w:val="000000"/>
          <w:sz w:val="24"/>
          <w:szCs w:val="24"/>
          <w:lang w:eastAsia="en-GB"/>
        </w:rPr>
        <w:t xml:space="preserve">n estimate for a </w:t>
      </w:r>
    </w:p>
    <w:p w14:paraId="0F52FDE6" w14:textId="77777777" w:rsidR="00A0557B" w:rsidRPr="00946185" w:rsidRDefault="00A0557B" w:rsidP="00EB2E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olution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9527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</w:p>
    <w:p w14:paraId="7DE30963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EC1AF2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D272AE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8662F7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8F6AD5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0243B3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EBE717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0D5EFB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01A651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05630D1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9B8F07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CAD5DB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7B3C5A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C72409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BE30DA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651542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ED3455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8FD72EE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E2EC3F6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20BAB6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A7CC2E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550E86A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F0ECF7" w14:textId="77777777" w:rsidR="00A0557B" w:rsidRPr="00946185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64BFC45A" w14:textId="77777777" w:rsidR="0089625D" w:rsidRDefault="0089625D" w:rsidP="00A0557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BDC9E04" w14:textId="77777777" w:rsidR="00A0557B" w:rsidRDefault="0089625D" w:rsidP="00A0557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</w:t>
      </w:r>
      <w:r w:rsidR="00A0557B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A0557B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20E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A0557B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3</w:t>
      </w:r>
      <w:r w:rsidR="00A0557B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A0557B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9A6D9D1" w14:textId="77777777"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F0304" w14:textId="77777777" w:rsidR="00085055" w:rsidRDefault="0008505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2236CFE" w14:textId="77777777" w:rsidR="00565A4E" w:rsidRPr="00F56579" w:rsidRDefault="00687D47" w:rsidP="00EB2E53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565A4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65A4E" w:rsidRPr="00F56579">
        <w:rPr>
          <w:rFonts w:ascii="Times New Roman" w:hAnsi="Times New Roman"/>
          <w:sz w:val="24"/>
          <w:szCs w:val="24"/>
          <w:lang w:eastAsia="en-GB"/>
        </w:rPr>
        <w:t>Here are the first six terms of a quadratic sequence.</w:t>
      </w:r>
    </w:p>
    <w:p w14:paraId="5419437C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MS Gothic" w:hAnsi="Times New Roman"/>
          <w:color w:val="000000"/>
          <w:sz w:val="24"/>
          <w:szCs w:val="24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9"/>
        <w:gridCol w:w="789"/>
        <w:gridCol w:w="789"/>
        <w:gridCol w:w="789"/>
        <w:gridCol w:w="789"/>
        <w:gridCol w:w="789"/>
      </w:tblGrid>
      <w:tr w:rsidR="00565A4E" w:rsidRPr="00CE4194" w14:paraId="2158CACC" w14:textId="77777777" w:rsidTr="0072040F">
        <w:trPr>
          <w:trHeight w:val="627"/>
          <w:jc w:val="center"/>
        </w:trPr>
        <w:tc>
          <w:tcPr>
            <w:tcW w:w="789" w:type="dxa"/>
            <w:shd w:val="clear" w:color="auto" w:fill="auto"/>
            <w:vAlign w:val="center"/>
          </w:tcPr>
          <w:p w14:paraId="683EC596" w14:textId="77777777"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eastAsia="MS Gothic" w:hAnsi="Times New Roman"/>
                <w:color w:val="000000"/>
                <w:sz w:val="24"/>
                <w:szCs w:val="24"/>
              </w:rPr>
              <w:t>−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B2EE7A7" w14:textId="77777777"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6179DB8A" w14:textId="77777777"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1AE8303A" w14:textId="77777777"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29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588ED48B" w14:textId="77777777"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47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7A7CD087" w14:textId="77777777"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69</w:t>
            </w:r>
          </w:p>
        </w:tc>
      </w:tr>
    </w:tbl>
    <w:p w14:paraId="6668C268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BF708DD" w14:textId="77777777"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an expression, in term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F56579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14:paraId="2F1BF482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7FDA1E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DFA842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46D361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27FD30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29092E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521589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10EADB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0EB558" w14:textId="77777777"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4FA605" w14:textId="77777777"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BA0D85F" w14:textId="77777777"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4998415" w14:textId="77777777"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06D1616" w14:textId="77777777" w:rsidR="007F1743" w:rsidRPr="003D6F25" w:rsidRDefault="00687D47" w:rsidP="005856D4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89625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F1743" w:rsidRPr="003D6F25">
        <w:rPr>
          <w:rFonts w:ascii="Times New Roman" w:hAnsi="Times New Roman"/>
          <w:sz w:val="24"/>
          <w:szCs w:val="24"/>
          <w:lang w:eastAsia="en-GB"/>
        </w:rPr>
        <w:t>There are only red counters and blue counters in a bag.</w:t>
      </w:r>
    </w:p>
    <w:p w14:paraId="33F51898" w14:textId="77777777"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takes at random a counter from the bag.</w:t>
      </w:r>
    </w:p>
    <w:p w14:paraId="5CBD4773" w14:textId="77777777"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probability that the counter is red is 0.65</w:t>
      </w:r>
    </w:p>
    <w:p w14:paraId="646AE483" w14:textId="300105EE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puts the counter back into the bag.</w:t>
      </w:r>
    </w:p>
    <w:p w14:paraId="73CD5858" w14:textId="77777777" w:rsidR="00EB2E53" w:rsidRPr="003D6F25" w:rsidRDefault="00EB2E5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</w:p>
    <w:p w14:paraId="27C3113F" w14:textId="2AFFB4B5" w:rsidR="007F1743" w:rsidRPr="003D6F25" w:rsidRDefault="00365FBC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oe</w:t>
      </w:r>
      <w:r w:rsidR="007F1743" w:rsidRPr="003D6F25">
        <w:rPr>
          <w:rFonts w:ascii="Times New Roman" w:hAnsi="Times New Roman"/>
          <w:sz w:val="24"/>
          <w:szCs w:val="24"/>
          <w:lang w:eastAsia="en-GB"/>
        </w:rPr>
        <w:t xml:space="preserve"> takes at random a counter from the bag.</w:t>
      </w:r>
    </w:p>
    <w:p w14:paraId="0179594F" w14:textId="2E676B26" w:rsidR="007F1743" w:rsidRPr="003D6F25" w:rsidRDefault="00365FBC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</w:t>
      </w:r>
      <w:r w:rsidR="007F1743" w:rsidRPr="003D6F25">
        <w:rPr>
          <w:rFonts w:ascii="Times New Roman" w:hAnsi="Times New Roman"/>
          <w:sz w:val="24"/>
          <w:szCs w:val="24"/>
          <w:lang w:eastAsia="en-GB"/>
        </w:rPr>
        <w:t>e puts the counter back into the bag.</w:t>
      </w:r>
    </w:p>
    <w:p w14:paraId="2763E0C0" w14:textId="77777777"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re are 78 red counters in the bag.</w:t>
      </w:r>
    </w:p>
    <w:p w14:paraId="3DB1F04E" w14:textId="77777777"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ow many blue counters are there in the bag?</w:t>
      </w:r>
    </w:p>
    <w:p w14:paraId="6E5CBB69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8E8FD8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315677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CEFCF4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CB01CB" w14:textId="77777777" w:rsidR="00EB2E53" w:rsidRDefault="00EB2E5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10AAD4" w14:textId="77777777" w:rsidR="00EB2E53" w:rsidRDefault="00EB2E5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7657F1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18729F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F20ED6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2FEFC0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0D6194" w14:textId="77777777"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6559E3" w14:textId="77777777"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6A361B40" w14:textId="77777777" w:rsidR="00EB2E53" w:rsidRDefault="00EB2E53" w:rsidP="0017673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C05286" w14:textId="77777777" w:rsidR="0017673B" w:rsidRDefault="0017673B" w:rsidP="0017673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7F1743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52AA437" w14:textId="77777777" w:rsidR="0017673B" w:rsidRDefault="0017673B" w:rsidP="0017673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FEA9B0A" w14:textId="77777777" w:rsidR="00AA1F6F" w:rsidRDefault="00AA1F6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64A85EE" w14:textId="77777777" w:rsidR="00AA1F6F" w:rsidRPr="00034B6C" w:rsidRDefault="00687D47" w:rsidP="00AA1F6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AA1F6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A1F6F" w:rsidRPr="00034B6C">
        <w:rPr>
          <w:rFonts w:ascii="Times New Roman" w:hAnsi="Times New Roman"/>
          <w:sz w:val="24"/>
          <w:szCs w:val="24"/>
          <w:lang w:eastAsia="en-GB"/>
        </w:rPr>
        <w:t>There are 30 students in Mr Lear’s class.</w:t>
      </w:r>
    </w:p>
    <w:p w14:paraId="6400D73F" w14:textId="77777777"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16 of the students are boys.</w:t>
      </w:r>
    </w:p>
    <w:p w14:paraId="0F4E7949" w14:textId="77777777"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wo students from the class are chosen at random.</w:t>
      </w:r>
    </w:p>
    <w:p w14:paraId="508FA07D" w14:textId="77777777"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Mr Lear draws this probability tree diagram for this information.</w:t>
      </w:r>
    </w:p>
    <w:p w14:paraId="310CB361" w14:textId="77777777" w:rsidR="00AA1F6F" w:rsidRDefault="00AA1F6F" w:rsidP="00AA1F6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014B1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175A4E8" wp14:editId="29443904">
            <wp:extent cx="3479165" cy="3479165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165" cy="347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A4D28" w14:textId="77777777" w:rsidR="00AA1F6F" w:rsidRDefault="00AA1F6F" w:rsidP="00EB2E53">
      <w:pPr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one </w:t>
      </w:r>
      <w:r w:rsidRPr="00034B6C">
        <w:rPr>
          <w:rFonts w:ascii="Times New Roman" w:hAnsi="Times New Roman"/>
          <w:sz w:val="24"/>
          <w:szCs w:val="24"/>
          <w:lang w:eastAsia="en-GB"/>
        </w:rPr>
        <w:t>thing that is wrong with the probabilities in the probability tree diagram.</w:t>
      </w:r>
    </w:p>
    <w:p w14:paraId="707EC4DB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A52F0C8" w14:textId="77777777" w:rsidR="00AA1F6F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AEBFFCC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C11876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CD461AC" w14:textId="77777777" w:rsidR="00AA1F6F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AB3F899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54DBC0" w14:textId="77777777"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Owen and Wasim play for the school football team.</w:t>
      </w:r>
    </w:p>
    <w:p w14:paraId="637F2A3E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probability that Owen will score a goal in the next match is 0.4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20847008" w14:textId="77777777"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probability that Wasim will score a goal in the next match is 0.25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3CA9EC7" w14:textId="77777777"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Mr Slater says,</w:t>
      </w:r>
    </w:p>
    <w:p w14:paraId="5F39F0CA" w14:textId="77777777"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“The probability that both boys will score a goal in the next match is 0.4 + 0.25”</w:t>
      </w:r>
    </w:p>
    <w:p w14:paraId="4CD74D93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Is Mr Slater right?</w:t>
      </w:r>
    </w:p>
    <w:p w14:paraId="7AC7D239" w14:textId="77777777" w:rsidR="00AA1F6F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5ED8BC08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BB26B54" w14:textId="77777777" w:rsidR="00AA1F6F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6CC48FC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18D2BA" w14:textId="77777777"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158E19E" w14:textId="77777777" w:rsidR="00AA1F6F" w:rsidRPr="00F56579" w:rsidRDefault="00AA1F6F" w:rsidP="00AA1F6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9D43F24" w14:textId="77777777" w:rsidR="0017673B" w:rsidRDefault="0017673B" w:rsidP="0017673B">
      <w:pPr>
        <w:pBdr>
          <w:bottom w:val="single" w:sz="12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AA1F6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0E8732A1" w14:textId="77777777" w:rsidR="00EB2E53" w:rsidRPr="00F56579" w:rsidRDefault="00EB2E53" w:rsidP="0017673B">
      <w:pPr>
        <w:pBdr>
          <w:bottom w:val="single" w:sz="12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AE0933" w14:textId="77777777" w:rsidR="007D03D7" w:rsidRPr="00946185" w:rsidRDefault="00687D47" w:rsidP="007D03D7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 w:rsidR="007D03D7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D03D7" w:rsidRPr="00946185">
        <w:rPr>
          <w:rFonts w:ascii="Times New Roman" w:hAnsi="Times New Roman"/>
          <w:color w:val="000000"/>
          <w:sz w:val="24"/>
          <w:szCs w:val="24"/>
          <w:lang w:eastAsia="en-GB"/>
        </w:rPr>
        <w:t>Jean invests £12 000 in an account paying compound interest for 2 years.</w:t>
      </w:r>
    </w:p>
    <w:p w14:paraId="76A3EB00" w14:textId="77777777" w:rsidR="007D03D7" w:rsidRPr="00946185" w:rsidRDefault="007D03D7" w:rsidP="007D03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he first year the rate of interest is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%</w:t>
      </w:r>
    </w:p>
    <w:p w14:paraId="097B5A69" w14:textId="77777777" w:rsidR="007D03D7" w:rsidRPr="00946185" w:rsidRDefault="007D03D7" w:rsidP="007D03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t the end of the first year the value of Jean’s investment is £12 336</w:t>
      </w:r>
    </w:p>
    <w:p w14:paraId="5C4827EA" w14:textId="77777777" w:rsidR="007D03D7" w:rsidRPr="00EB17A6" w:rsidRDefault="007D03D7" w:rsidP="007D03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the second year the rate of interest i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EB17A6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394C1509">
          <v:shape id="_x0000_i1028" type="#_x0000_t75" style="width:12.5pt;height:33.5pt" o:ole="">
            <v:imagedata r:id="rId18" o:title=""/>
          </v:shape>
          <o:OLEObject Type="Embed" ProgID="Equation.DSMT4" ShapeID="_x0000_i1028" DrawAspect="Content" ObjectID="_1681822410" r:id="rId19"/>
        </w:objec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%</w:t>
      </w:r>
    </w:p>
    <w:p w14:paraId="57301792" w14:textId="77777777" w:rsidR="007D03D7" w:rsidRPr="00946185" w:rsidRDefault="007D03D7" w:rsidP="007D03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at is the value of Jean’s investment at the end of 2 years?</w:t>
      </w:r>
    </w:p>
    <w:p w14:paraId="6B051487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F16CBD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E56581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73CD58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998DBF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DFBDFE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887870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813F3F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643692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8E3AFB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799503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566828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CE6BF18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3DB929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F531A2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E7E0896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41C628B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FD58AC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3F80BA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3A028F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81217B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EE5D81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385CE0B" w14:textId="77777777" w:rsidR="007D03D7" w:rsidRPr="00946185" w:rsidRDefault="007D03D7" w:rsidP="007D03D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4F3E4DF8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9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441FD76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2A54D98" w14:textId="77777777" w:rsidR="007D03D7" w:rsidRDefault="007D03D7" w:rsidP="007D03D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A9E7CC2" w14:textId="77777777"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D2515B0" w14:textId="77777777"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BDDA66" w14:textId="77777777"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70769C" w14:textId="77777777"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832CBF" w14:textId="77777777"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58486A" w14:textId="77777777" w:rsidR="007D03D7" w:rsidRDefault="007D03D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1DF1114" w14:textId="77777777" w:rsidR="00C61555" w:rsidRPr="0034462E" w:rsidRDefault="00687D4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C6155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61555"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gramStart"/>
      <w:r w:rsidR="00C61555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C61555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EB2E53"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="00EB2E53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C61555" w:rsidRPr="00034B6C">
        <w:rPr>
          <w:rFonts w:ascii="Times New Roman" w:hAnsi="Times New Roman"/>
          <w:sz w:val="24"/>
          <w:szCs w:val="24"/>
          <w:lang w:eastAsia="en-GB"/>
        </w:rPr>
        <w:t>Simplify</w:t>
      </w:r>
      <w:proofErr w:type="gramEnd"/>
      <w:r w:rsidR="00C61555"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C61555">
        <w:rPr>
          <w:rFonts w:ascii="Times New Roman" w:hAnsi="Times New Roman"/>
          <w:iCs/>
          <w:sz w:val="24"/>
          <w:szCs w:val="24"/>
          <w:lang w:eastAsia="en-GB"/>
        </w:rPr>
        <w:tab/>
      </w:r>
      <w:r w:rsidR="00C61555" w:rsidRPr="00681008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1340" w:dyaOrig="680" w14:anchorId="36CFD828">
          <v:shape id="_x0000_i1029" type="#_x0000_t75" style="width:67pt;height:33.5pt" o:ole="">
            <v:imagedata r:id="rId20" o:title=""/>
          </v:shape>
          <o:OLEObject Type="Embed" ProgID="Equation.DSMT4" ShapeID="_x0000_i1029" DrawAspect="Content" ObjectID="_1681822411" r:id="rId21"/>
        </w:object>
      </w:r>
    </w:p>
    <w:p w14:paraId="459F0ECC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2077C7C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3F4263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E2C9A7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5ED59F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361950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76091F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48DC39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358179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B4E815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384167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31C2BD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08C0F3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DF0086" w14:textId="77777777" w:rsidR="00C61555" w:rsidRPr="00034B6C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B23CAC7" w14:textId="77777777" w:rsidR="00C61555" w:rsidRPr="00034B6C" w:rsidRDefault="00C61555" w:rsidP="00C6155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72713AD" w14:textId="77777777" w:rsidR="00C61555" w:rsidRPr="00034B6C" w:rsidRDefault="00C61555" w:rsidP="00C61555">
      <w:pPr>
        <w:tabs>
          <w:tab w:val="left" w:pos="426"/>
          <w:tab w:val="left" w:pos="41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034B6C">
        <w:rPr>
          <w:rFonts w:ascii="Times New Roman" w:hAnsi="Times New Roman"/>
          <w:sz w:val="24"/>
          <w:szCs w:val="24"/>
          <w:lang w:eastAsia="en-GB"/>
        </w:rPr>
        <w:t>the subject of the formula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81008">
        <w:rPr>
          <w:rFonts w:ascii="Times New Roman" w:hAnsi="Times New Roman"/>
          <w:position w:val="-24"/>
          <w:sz w:val="24"/>
          <w:szCs w:val="24"/>
          <w:lang w:eastAsia="en-GB"/>
        </w:rPr>
        <w:object w:dxaOrig="1420" w:dyaOrig="660" w14:anchorId="5EA440DC">
          <v:shape id="_x0000_i1030" type="#_x0000_t75" style="width:70.5pt;height:33.5pt" o:ole="">
            <v:imagedata r:id="rId22" o:title=""/>
          </v:shape>
          <o:OLEObject Type="Embed" ProgID="Equation.DSMT4" ShapeID="_x0000_i1030" DrawAspect="Content" ObjectID="_1681822412" r:id="rId23"/>
        </w:object>
      </w:r>
    </w:p>
    <w:p w14:paraId="712AB673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EA65B7B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F104159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DA7A7A2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3D6C373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114E533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9A9A7E0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C9A07C0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C28469C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29C43C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D5A0B7D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2777E25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D2F3312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6C72D62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224B52E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547A8D7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924EECA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8E97515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F3D54DB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ED5888" w14:textId="77777777" w:rsidR="00C61555" w:rsidRPr="00034B6C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226A46BB" w14:textId="77777777" w:rsidR="00C61555" w:rsidRPr="00034B6C" w:rsidRDefault="00C61555" w:rsidP="00C6155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2282802" w14:textId="77777777"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993B7C8" w14:textId="77777777" w:rsidR="00C61555" w:rsidRPr="00034B6C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2FE5270" w14:textId="77777777" w:rsidR="00C61555" w:rsidRPr="00C61555" w:rsidRDefault="00C61555" w:rsidP="00C6155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AD8A46" w14:textId="77777777" w:rsidR="00AA1F6F" w:rsidRDefault="00AA1F6F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99E7560" w14:textId="77777777" w:rsidR="00AA1F6F" w:rsidRDefault="00AA1F6F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F09A476" w14:textId="77777777" w:rsidR="00AA1F6F" w:rsidRDefault="00AA1F6F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5FF732BC" w14:textId="77777777"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62377B" w14:textId="77777777" w:rsidR="00105EEF" w:rsidRDefault="00105EEF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37F733B7" w14:textId="77777777" w:rsidR="00F32518" w:rsidRPr="00F56579" w:rsidRDefault="00687D47" w:rsidP="00F3251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1</w:t>
      </w:r>
      <w:r w:rsidR="007F1743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32518" w:rsidRPr="00F56579">
        <w:rPr>
          <w:rFonts w:ascii="Times New Roman" w:hAnsi="Times New Roman"/>
          <w:sz w:val="24"/>
          <w:szCs w:val="24"/>
          <w:lang w:eastAsia="en-GB"/>
        </w:rPr>
        <w:t>Jeremy has to cover</w:t>
      </w:r>
      <w:r w:rsidR="00F32518">
        <w:rPr>
          <w:rFonts w:ascii="Times New Roman" w:hAnsi="Times New Roman"/>
          <w:sz w:val="24"/>
          <w:szCs w:val="24"/>
          <w:lang w:eastAsia="en-GB"/>
        </w:rPr>
        <w:t xml:space="preserve"> 3 tanks completely with paint.</w:t>
      </w:r>
    </w:p>
    <w:p w14:paraId="2187B8A4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tank is in the shape of a cylinder with a top and a bottom.</w:t>
      </w:r>
    </w:p>
    <w:p w14:paraId="6EC33827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tank has a diameter of 1.6 m and a height of 1.8 m.</w:t>
      </w:r>
    </w:p>
    <w:p w14:paraId="524E226F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Jeremy has 7 tins of paint.</w:t>
      </w:r>
    </w:p>
    <w:p w14:paraId="1A8BD651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tin of paint covers 5 m</w:t>
      </w:r>
      <w:r w:rsidRPr="00F6218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01A99AAD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Has Jeremy got enough paint to cover completely the 3 tanks?</w:t>
      </w:r>
    </w:p>
    <w:p w14:paraId="629F89A1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1D6FDAD4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2AC730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2863E9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8DDBED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3AFDB9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2467F7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B54CB0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4BF398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CD117E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24F19A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559131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AFBC07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CD06FF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925627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FFF71F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B86243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9E83E1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35F28E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A704AE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6B71E8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FDC44D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606A8E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E4A65A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CE793A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0D7831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C8CCA2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5F6515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6B57E6B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BF93A7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906422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5E2692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FA8E0D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28487C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71ACFD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064DFD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EAA1DA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4FF1D9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FE00E0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74728E" w14:textId="77777777"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5BA1FA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for Question 11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4E61DF58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BC1FF8C" w14:textId="77777777"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7569C2" w14:textId="77777777" w:rsidR="00442FAF" w:rsidRPr="00946185" w:rsidRDefault="00687D47" w:rsidP="00442FAF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 w:rsidR="00442FAF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42FA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graph shows the speed of a car, in metres per second, during the first 20 seconds of</w:t>
      </w:r>
    </w:p>
    <w:p w14:paraId="3F6737C1" w14:textId="77777777"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journey.</w:t>
      </w:r>
    </w:p>
    <w:p w14:paraId="75D2BFC0" w14:textId="77777777" w:rsidR="00442FAF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132462" w14:textId="77777777" w:rsidR="00442FAF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E446E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5E5918F4" wp14:editId="1B1F2B19">
            <wp:extent cx="4448175" cy="36290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7925A" w14:textId="77777777" w:rsidR="00442FAF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665CDE" w14:textId="77777777" w:rsidR="00442FAF" w:rsidRPr="00946185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distance the car travelled in the first 20 seconds.</w:t>
      </w:r>
    </w:p>
    <w:p w14:paraId="08055FC8" w14:textId="77777777"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4 strips of equal width.</w:t>
      </w:r>
    </w:p>
    <w:p w14:paraId="513838CC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E7CC56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970476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B932192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7BBDE0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2FFA23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F9C00A8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ED2151C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80921C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722C30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6161C7B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4F7C03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557D6A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FB9554D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40A464F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382EA5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6269FF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8957CC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F9DFD5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0CED75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7FE7DBD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2AAC80" w14:textId="77777777"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etres</w:t>
      </w:r>
    </w:p>
    <w:p w14:paraId="55289978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1946AD0" w14:textId="77777777" w:rsidR="00442FAF" w:rsidRPr="00946185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your answer to part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0B43D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)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 underestimate or an overestimate of the actual distance</w:t>
      </w:r>
    </w:p>
    <w:p w14:paraId="05D2555A" w14:textId="77777777"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car travelled in the first 20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econds?</w:t>
      </w:r>
      <w:proofErr w:type="gramEnd"/>
    </w:p>
    <w:p w14:paraId="7121227A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14:paraId="1F3498C9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D6113D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60302C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24C7C0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10FDA55" w14:textId="77777777"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37B098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B7E7628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87CC8D" w14:textId="77777777"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DBF05FB" w14:textId="77777777" w:rsidR="00442FAF" w:rsidRPr="001274D7" w:rsidRDefault="00442FAF" w:rsidP="00442FA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4552FF8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20E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31E295E" w14:textId="77777777"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0725C0B0" w14:textId="77777777" w:rsidR="00442FAF" w:rsidRDefault="00442FA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E5DC2A1" w14:textId="77777777" w:rsidR="00442FAF" w:rsidRPr="00F56579" w:rsidRDefault="005856D4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42FA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Here are four graphs.</w:t>
      </w:r>
    </w:p>
    <w:p w14:paraId="7E007825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730E2597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8004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5C52B7C" wp14:editId="4821FFE0">
            <wp:extent cx="5438775" cy="55245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552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4FF54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083FB88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graphs represent four different types of function f.</w:t>
      </w:r>
    </w:p>
    <w:p w14:paraId="025544DC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Match each description of the function in the table to the letter of its graph.</w:t>
      </w:r>
    </w:p>
    <w:p w14:paraId="1C3F7099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3"/>
        <w:gridCol w:w="994"/>
      </w:tblGrid>
      <w:tr w:rsidR="00442FAF" w:rsidRPr="00CE4194" w14:paraId="07602764" w14:textId="77777777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48CF500C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escription of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543EC6DE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442FAF" w:rsidRPr="00CE4194" w14:paraId="4BDA9AD6" w14:textId="77777777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0ED3DAA8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) is inversely proportional to 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707822C4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442FAF" w:rsidRPr="00CE4194" w14:paraId="0FAAB1CC" w14:textId="77777777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1C72D14C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) is a trigonometric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7BD40402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442FAF" w:rsidRPr="00CE4194" w14:paraId="0B76112F" w14:textId="77777777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22739655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) is an exponenti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475B0FB3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442FAF" w:rsidRPr="00CE4194" w14:paraId="7DEDE331" w14:textId="77777777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4B7DF2AB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) is directly proportional to </w:t>
            </w:r>
            <w:r w:rsidRPr="00CE4194">
              <w:rPr>
                <w:rFonts w:ascii="Times New Roman" w:hAnsi="Times New Roman"/>
                <w:i/>
                <w:iCs/>
                <w:position w:val="-6"/>
                <w:sz w:val="24"/>
                <w:szCs w:val="24"/>
                <w:lang w:eastAsia="en-GB"/>
              </w:rPr>
              <w:object w:dxaOrig="380" w:dyaOrig="380" w14:anchorId="5B620752">
                <v:shape id="_x0000_i1031" type="#_x0000_t75" style="width:18.5pt;height:18.5pt" o:ole="">
                  <v:imagedata r:id="rId26" o:title=""/>
                </v:shape>
                <o:OLEObject Type="Embed" ProgID="Equation.DSMT4" ShapeID="_x0000_i1031" DrawAspect="Content" ObjectID="_1681822413" r:id="rId27"/>
              </w:objec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39D3659C" w14:textId="77777777"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</w:tbl>
    <w:p w14:paraId="2A31C09E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B743F1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for Question 1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7EB64685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1BC5195" w14:textId="77777777" w:rsidR="00AB4844" w:rsidRDefault="00AB4844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927EF2" w14:textId="77777777" w:rsidR="00AB4844" w:rsidRDefault="00AB4844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1CDE23" w14:textId="77777777" w:rsidR="00DF4959" w:rsidRPr="00034B6C" w:rsidRDefault="005856D4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</w:p>
    <w:p w14:paraId="01829E7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6682D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5ABFB18D" wp14:editId="070B431F">
            <wp:extent cx="2428875" cy="23622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6D69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063F72A" w14:textId="77777777" w:rsidR="00DF4959" w:rsidRPr="00034B6C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NQ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a sector of a circle with centr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Pr="00034B6C">
        <w:rPr>
          <w:rFonts w:ascii="Times New Roman" w:hAnsi="Times New Roman"/>
          <w:sz w:val="24"/>
          <w:szCs w:val="24"/>
          <w:lang w:eastAsia="en-GB"/>
        </w:rPr>
        <w:t>and radius 11 cm.</w:t>
      </w:r>
    </w:p>
    <w:p w14:paraId="360DD918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proofErr w:type="spellStart"/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ON</w:t>
      </w:r>
      <w:proofErr w:type="spellEnd"/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Q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OB</w:t>
      </w:r>
    </w:p>
    <w:p w14:paraId="4C4E2CD8" w14:textId="77777777" w:rsidR="00DF4959" w:rsidRPr="00034B6C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is an equilateral triangle of side 7 cm.</w:t>
      </w:r>
    </w:p>
    <w:p w14:paraId="6E1B48C3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Calculate the area of the shaded region as a percentage of the area of the sector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ONQ.</w:t>
      </w:r>
    </w:p>
    <w:p w14:paraId="27C34911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09D6DE2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14605F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C1E1D3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010FCE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C8157E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ED83CC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E62138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9541B4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06607F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B0B444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005D2A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02BA2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AD006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F44D45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454D93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BDBD65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179FF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616DA6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B850BE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FE8840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BDE992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B67CA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D8DAC0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4CC78C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9030DC" w14:textId="77777777" w:rsidR="00DF4959" w:rsidRPr="00034B6C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%</w:t>
      </w:r>
    </w:p>
    <w:p w14:paraId="55AF2A15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Total for Question 1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BEE5061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08E7088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7FDC56" w14:textId="77777777" w:rsidR="00DF4959" w:rsidRPr="00B95957" w:rsidRDefault="00687D47" w:rsidP="00DF495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5</w:t>
      </w:r>
      <w:r w:rsidR="00DF4959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F4959" w:rsidRPr="00B95957">
        <w:rPr>
          <w:rFonts w:ascii="Times New Roman" w:hAnsi="Times New Roman"/>
          <w:sz w:val="24"/>
          <w:szCs w:val="24"/>
          <w:lang w:eastAsia="en-GB"/>
        </w:rPr>
        <w:t>The table shows information about the distances 570 students travelled to a university</w:t>
      </w:r>
    </w:p>
    <w:p w14:paraId="4B349B4B" w14:textId="77777777"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open day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3"/>
        <w:gridCol w:w="2103"/>
      </w:tblGrid>
      <w:tr w:rsidR="00DF4959" w:rsidRPr="00AD42C0" w14:paraId="6BC24BB3" w14:textId="77777777" w:rsidTr="0072040F">
        <w:trPr>
          <w:trHeight w:val="544"/>
          <w:jc w:val="center"/>
        </w:trPr>
        <w:tc>
          <w:tcPr>
            <w:tcW w:w="2103" w:type="dxa"/>
            <w:shd w:val="clear" w:color="auto" w:fill="auto"/>
            <w:vAlign w:val="center"/>
          </w:tcPr>
          <w:p w14:paraId="3C367419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istance (</w:t>
            </w:r>
            <w:r w:rsidRPr="00AD42C0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iles)</w:t>
            </w:r>
          </w:p>
        </w:tc>
        <w:tc>
          <w:tcPr>
            <w:tcW w:w="2103" w:type="dxa"/>
            <w:shd w:val="clear" w:color="auto" w:fill="auto"/>
            <w:vAlign w:val="center"/>
          </w:tcPr>
          <w:p w14:paraId="1010B37C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DF4959" w:rsidRPr="00AD42C0" w14:paraId="6A5A5EBF" w14:textId="77777777" w:rsidTr="0072040F">
        <w:trPr>
          <w:trHeight w:val="576"/>
          <w:jc w:val="center"/>
        </w:trPr>
        <w:tc>
          <w:tcPr>
            <w:tcW w:w="2103" w:type="dxa"/>
            <w:shd w:val="clear" w:color="auto" w:fill="auto"/>
            <w:vAlign w:val="center"/>
          </w:tcPr>
          <w:p w14:paraId="17DEFFF3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</w:t>
            </w:r>
          </w:p>
        </w:tc>
        <w:tc>
          <w:tcPr>
            <w:tcW w:w="2103" w:type="dxa"/>
            <w:shd w:val="clear" w:color="auto" w:fill="auto"/>
            <w:vAlign w:val="center"/>
          </w:tcPr>
          <w:p w14:paraId="610DD2BC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20</w:t>
            </w:r>
          </w:p>
        </w:tc>
      </w:tr>
      <w:tr w:rsidR="00DF4959" w:rsidRPr="00AD42C0" w14:paraId="2C863BD3" w14:textId="77777777" w:rsidTr="0072040F">
        <w:trPr>
          <w:trHeight w:val="576"/>
          <w:jc w:val="center"/>
        </w:trPr>
        <w:tc>
          <w:tcPr>
            <w:tcW w:w="2103" w:type="dxa"/>
            <w:shd w:val="clear" w:color="auto" w:fill="auto"/>
            <w:vAlign w:val="center"/>
          </w:tcPr>
          <w:p w14:paraId="27F1A72C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103" w:type="dxa"/>
            <w:shd w:val="clear" w:color="auto" w:fill="auto"/>
            <w:vAlign w:val="center"/>
          </w:tcPr>
          <w:p w14:paraId="7CA6F808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90</w:t>
            </w:r>
          </w:p>
        </w:tc>
      </w:tr>
      <w:tr w:rsidR="00DF4959" w:rsidRPr="00AD42C0" w14:paraId="250513AD" w14:textId="77777777" w:rsidTr="0072040F">
        <w:trPr>
          <w:trHeight w:val="544"/>
          <w:jc w:val="center"/>
        </w:trPr>
        <w:tc>
          <w:tcPr>
            <w:tcW w:w="2103" w:type="dxa"/>
            <w:shd w:val="clear" w:color="auto" w:fill="auto"/>
            <w:vAlign w:val="center"/>
          </w:tcPr>
          <w:p w14:paraId="34B1DD4D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80</w:t>
            </w:r>
          </w:p>
        </w:tc>
        <w:tc>
          <w:tcPr>
            <w:tcW w:w="2103" w:type="dxa"/>
            <w:shd w:val="clear" w:color="auto" w:fill="auto"/>
            <w:vAlign w:val="center"/>
          </w:tcPr>
          <w:p w14:paraId="2683B009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20</w:t>
            </w:r>
          </w:p>
        </w:tc>
      </w:tr>
      <w:tr w:rsidR="00DF4959" w:rsidRPr="00AD42C0" w14:paraId="2B604161" w14:textId="77777777" w:rsidTr="0072040F">
        <w:trPr>
          <w:trHeight w:val="544"/>
          <w:jc w:val="center"/>
        </w:trPr>
        <w:tc>
          <w:tcPr>
            <w:tcW w:w="2103" w:type="dxa"/>
            <w:shd w:val="clear" w:color="auto" w:fill="auto"/>
            <w:vAlign w:val="center"/>
          </w:tcPr>
          <w:p w14:paraId="4ED0957C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8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50</w:t>
            </w:r>
          </w:p>
        </w:tc>
        <w:tc>
          <w:tcPr>
            <w:tcW w:w="2103" w:type="dxa"/>
            <w:shd w:val="clear" w:color="auto" w:fill="auto"/>
            <w:vAlign w:val="center"/>
          </w:tcPr>
          <w:p w14:paraId="33039462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40</w:t>
            </w:r>
          </w:p>
        </w:tc>
      </w:tr>
      <w:tr w:rsidR="00DF4959" w:rsidRPr="00AD42C0" w14:paraId="78B39629" w14:textId="77777777" w:rsidTr="0072040F">
        <w:trPr>
          <w:trHeight w:val="576"/>
          <w:jc w:val="center"/>
        </w:trPr>
        <w:tc>
          <w:tcPr>
            <w:tcW w:w="2103" w:type="dxa"/>
            <w:shd w:val="clear" w:color="auto" w:fill="auto"/>
            <w:vAlign w:val="center"/>
          </w:tcPr>
          <w:p w14:paraId="26B8EE8C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0</w:t>
            </w:r>
          </w:p>
        </w:tc>
        <w:tc>
          <w:tcPr>
            <w:tcW w:w="2103" w:type="dxa"/>
            <w:shd w:val="clear" w:color="auto" w:fill="auto"/>
            <w:vAlign w:val="center"/>
          </w:tcPr>
          <w:p w14:paraId="1FA42F34" w14:textId="77777777"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00</w:t>
            </w:r>
          </w:p>
        </w:tc>
      </w:tr>
    </w:tbl>
    <w:p w14:paraId="1C948C8C" w14:textId="77777777"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9E08ED6" w14:textId="77777777" w:rsidR="00DF4959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Draw a histogram for the information in the table.</w:t>
      </w:r>
    </w:p>
    <w:p w14:paraId="06D44F29" w14:textId="77777777" w:rsidR="00DF4959" w:rsidRDefault="00DF4959" w:rsidP="00DF495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5159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61AA805" wp14:editId="57ACA4A7">
            <wp:extent cx="3981450" cy="3619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D79D7" w14:textId="77777777" w:rsidR="00202026" w:rsidRPr="00B95957" w:rsidRDefault="00202026" w:rsidP="0020202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667EB72" w14:textId="77777777" w:rsidR="00202026" w:rsidRPr="00B95957" w:rsidRDefault="00DC55B8" w:rsidP="0020202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202026"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Total for Question 1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</w:t>
      </w:r>
      <w:r w:rsidR="00202026"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="00202026"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BC0530D" w14:textId="77777777" w:rsidR="00202026" w:rsidRPr="00B95957" w:rsidRDefault="00202026" w:rsidP="0020202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14:paraId="3C3EDD02" w14:textId="77777777"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B173E9" w14:textId="77777777" w:rsidR="00DC55B8" w:rsidRDefault="00DC55B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CB897D8" w14:textId="77777777" w:rsidR="00DF4959" w:rsidRPr="00B95957" w:rsidRDefault="00687D47" w:rsidP="00DF495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="00DF4959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F4959" w:rsidRPr="00B95957">
        <w:rPr>
          <w:rFonts w:ascii="Times New Roman" w:hAnsi="Times New Roman"/>
          <w:sz w:val="24"/>
          <w:szCs w:val="24"/>
          <w:lang w:eastAsia="en-GB"/>
        </w:rPr>
        <w:t xml:space="preserve">The number of animals in a population at the start of year </w:t>
      </w:r>
      <w:r w:rsidR="00DF4959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="00DF4959" w:rsidRPr="00B9595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="00DF4959" w:rsidRPr="00B9595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DF4959" w:rsidRPr="00AE4967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>t</w:t>
      </w:r>
    </w:p>
    <w:p w14:paraId="50A63061" w14:textId="77777777"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The number of animals at the start of year 1 is 400</w:t>
      </w:r>
    </w:p>
    <w:p w14:paraId="129ADD45" w14:textId="77777777"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n that</w:t>
      </w:r>
    </w:p>
    <w:p w14:paraId="5A276659" w14:textId="77777777"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ind w:firstLine="1418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AE4967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 xml:space="preserve">t </w:t>
      </w:r>
      <w:r w:rsidRPr="00AE4967">
        <w:rPr>
          <w:rFonts w:ascii="Times New Roman" w:hAnsi="Times New Roman"/>
          <w:sz w:val="24"/>
          <w:szCs w:val="24"/>
          <w:vertAlign w:val="subscript"/>
          <w:lang w:eastAsia="en-GB"/>
        </w:rPr>
        <w:t>+ 1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1.01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AE4967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>t</w:t>
      </w:r>
    </w:p>
    <w:p w14:paraId="348E4CB5" w14:textId="77777777"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work out the number of animals at the start of year 3</w:t>
      </w:r>
    </w:p>
    <w:p w14:paraId="5221969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9A1835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9F99CC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DBFA5B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204754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5D4C49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44868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E8D19C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BE4A34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318288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698CD8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4D3AF9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DC29B6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39215B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C16BD0" w14:textId="77777777"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651D68A" w14:textId="77777777"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Total for Question 16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CA04D03" w14:textId="77777777"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14:paraId="5CB766F9" w14:textId="77777777"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F6341B" w14:textId="77777777" w:rsidR="00DF4959" w:rsidRDefault="00DF495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A399486" w14:textId="77777777"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A car moves from rest.</w:t>
      </w:r>
    </w:p>
    <w:p w14:paraId="4E03B2AC" w14:textId="77777777"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graph gives information about the speed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metres per second, of the ca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seconds</w:t>
      </w:r>
    </w:p>
    <w:p w14:paraId="7EEA40BB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after it starts to move.</w:t>
      </w:r>
    </w:p>
    <w:p w14:paraId="7BC23460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4603D2F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31242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5357688" wp14:editId="3F110D68">
            <wp:extent cx="5943600" cy="37814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82D15" w14:textId="77777777"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98665E1" w14:textId="77777777" w:rsidR="00DF4959" w:rsidRPr="00F56579" w:rsidRDefault="00DF4959" w:rsidP="00DF495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sz w:val="24"/>
          <w:szCs w:val="24"/>
          <w:lang w:eastAsia="en-GB"/>
        </w:rPr>
        <w:tab/>
        <w:t xml:space="preserve">Calculate an estimate of the gradient of the graph at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= 15</w:t>
      </w:r>
    </w:p>
    <w:p w14:paraId="43FF4E1E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64A586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2ECA3E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1167B7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C4C45A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AD879D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38607C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DA55B4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16C05E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DEB828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4BA07C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589999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0979CA" w14:textId="77777777"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9923A49" w14:textId="77777777"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59D2DEC1" w14:textId="77777777"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C47470">
        <w:rPr>
          <w:rFonts w:ascii="Times New Roman" w:hAnsi="Times New Roman"/>
          <w:sz w:val="24"/>
          <w:szCs w:val="24"/>
          <w:lang w:eastAsia="en-GB"/>
        </w:rPr>
        <w:t>(ii)</w:t>
      </w:r>
      <w:r w:rsidRPr="00C47470">
        <w:rPr>
          <w:rFonts w:ascii="Times New Roman" w:hAnsi="Times New Roman"/>
          <w:sz w:val="24"/>
          <w:szCs w:val="24"/>
          <w:lang w:eastAsia="en-GB"/>
        </w:rPr>
        <w:tab/>
        <w:t>Describe what your answer t</w:t>
      </w:r>
      <w:r w:rsidRPr="00F56579">
        <w:rPr>
          <w:rFonts w:ascii="Times New Roman" w:hAnsi="Times New Roman"/>
          <w:sz w:val="24"/>
          <w:szCs w:val="24"/>
          <w:lang w:eastAsia="en-GB"/>
        </w:rPr>
        <w:t>o part (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represents.</w:t>
      </w:r>
    </w:p>
    <w:p w14:paraId="09B882F5" w14:textId="77777777"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684B99D" w14:textId="77777777" w:rsidR="00DF4959" w:rsidRPr="005669E3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CD16FE3" w14:textId="77777777"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BE259D" w14:textId="77777777"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89625D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EB5E330" w14:textId="77777777"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2D95252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1638023C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E5E9F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C3C2BFF" wp14:editId="7B70879C">
            <wp:extent cx="5403215" cy="326580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215" cy="326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A87BE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77F67CF4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rite down the three inequalities that define the shaded region.</w:t>
      </w:r>
    </w:p>
    <w:p w14:paraId="4624A370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9ED0D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BE70B8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F7078E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E99BB8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07A01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9629D6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CFE483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7E537A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5539A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917655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75A3B3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15D794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FC228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38C5861C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B6BDB0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5997B06C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5814E0" w14:textId="77777777" w:rsidR="00DF4959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6D258F98" w14:textId="77777777" w:rsidR="0089625D" w:rsidRPr="00034B6C" w:rsidRDefault="0089625D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02993A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89625D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FBD2C32" w14:textId="77777777"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7556A1B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D475E3" w14:textId="77777777" w:rsidR="0017673B" w:rsidRPr="00AA09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BBB447B" w14:textId="77777777" w:rsidR="00DC05C6" w:rsidRDefault="00DC05C6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A3EF34E" w14:textId="77777777" w:rsidR="00DF4959" w:rsidRDefault="00DF4959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C08E243" w14:textId="77777777" w:rsidR="00DF4959" w:rsidRDefault="00DF4959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BDCDF88" w14:textId="77777777" w:rsidR="00565A4E" w:rsidRDefault="00565A4E" w:rsidP="00DC05C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785146" w14:textId="77777777" w:rsidR="00DF4959" w:rsidRDefault="00687D47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</w:t>
      </w:r>
      <w:r w:rsidR="00DF4959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F4959">
        <w:rPr>
          <w:rFonts w:ascii="Times New Roman" w:hAnsi="Times New Roman"/>
          <w:bCs/>
          <w:sz w:val="24"/>
          <w:szCs w:val="24"/>
          <w:lang w:eastAsia="en-GB"/>
        </w:rPr>
        <w:t>At the beginning of 2009, Mr Veale bought a company.</w:t>
      </w:r>
    </w:p>
    <w:p w14:paraId="69D2E7B5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 w:rsidRPr="002C3873">
        <w:rPr>
          <w:rFonts w:ascii="Times New Roman" w:hAnsi="Times New Roman"/>
          <w:bCs/>
          <w:sz w:val="24"/>
          <w:szCs w:val="24"/>
          <w:lang w:eastAsia="en-GB"/>
        </w:rPr>
        <w:t xml:space="preserve">The value </w:t>
      </w:r>
      <w:r>
        <w:rPr>
          <w:rFonts w:ascii="Times New Roman" w:hAnsi="Times New Roman"/>
          <w:bCs/>
          <w:sz w:val="24"/>
          <w:szCs w:val="24"/>
          <w:lang w:eastAsia="en-GB"/>
        </w:rPr>
        <w:t>of the company was £50 000.</w:t>
      </w:r>
    </w:p>
    <w:p w14:paraId="5B0FFF91" w14:textId="77777777"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Each year the value of the company increased by 2%.</w:t>
      </w:r>
    </w:p>
    <w:p w14:paraId="0FCC3E56" w14:textId="77777777" w:rsidR="00DF4959" w:rsidRDefault="00DF4959" w:rsidP="00DF495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>Calculate the value of the company at the beginning of 2017.</w:t>
      </w:r>
    </w:p>
    <w:p w14:paraId="298028DC" w14:textId="77777777" w:rsidR="00DF4959" w:rsidRPr="002C3873" w:rsidRDefault="00DF4959" w:rsidP="00DF495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Give your answer correct to the nearest £100.</w:t>
      </w:r>
    </w:p>
    <w:p w14:paraId="34AC3B9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75F3A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104C0B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4212B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D40230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64EF3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3ABE1F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9C5F43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FF696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7C5D80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1BEEB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A19595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F44A52" w14:textId="77777777" w:rsidR="00DF4959" w:rsidRPr="00DC5386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17D419C9" w14:textId="77777777" w:rsidR="00DF4959" w:rsidRPr="00DC5386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EEE005F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t the beginning of 2009 the value of a different company was £250 000.</w:t>
      </w:r>
    </w:p>
    <w:p w14:paraId="4B9119DF" w14:textId="77777777" w:rsidR="00DF4959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n 6 years the value of this company increased to £325 000.</w:t>
      </w:r>
    </w:p>
    <w:p w14:paraId="189A664B" w14:textId="77777777" w:rsidR="00DF4959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is is equivalent to an increase of </w:t>
      </w:r>
      <w:r>
        <w:rPr>
          <w:rFonts w:ascii="Times New Roman" w:hAnsi="Times New Roman"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% each year.</w:t>
      </w:r>
    </w:p>
    <w:p w14:paraId="7652FC65" w14:textId="77777777" w:rsidR="00DF4959" w:rsidRDefault="00DF4959" w:rsidP="00DF495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Find the value of </w:t>
      </w:r>
      <w:r>
        <w:rPr>
          <w:rFonts w:ascii="Times New Roman" w:hAnsi="Times New Roman"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8A9B4E3" w14:textId="77777777" w:rsidR="00DF4959" w:rsidRPr="00471714" w:rsidRDefault="00DF4959" w:rsidP="00DF495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Give your answer correct to 2 significant figures.</w:t>
      </w:r>
    </w:p>
    <w:p w14:paraId="518D4E9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0CE6CD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FF082F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E9D86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1ECAE5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5A7BDF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4EFB3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077731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747E54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1F02BB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B88BD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D981A9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4FFFF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1BA330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5036F7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5962FE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378C22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07B05E" w14:textId="77777777"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05F2F2" w14:textId="77777777" w:rsidR="00DF4959" w:rsidRPr="00DC5386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6D45FDDC" w14:textId="77777777" w:rsidR="00705918" w:rsidRDefault="00705918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28D9DB" w14:textId="77777777" w:rsidR="00DF4959" w:rsidRPr="00DC5386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073A86FF" w14:textId="77777777" w:rsidR="00DF4959" w:rsidRPr="00DC5386" w:rsidRDefault="00520EBD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9</w:t>
      </w:r>
      <w:r w:rsidR="00DF4959"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6B598F58" w14:textId="77777777" w:rsidR="00DF4959" w:rsidRPr="00DC5386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5DD1156" w14:textId="77777777" w:rsidR="00442FAF" w:rsidRPr="00F56579" w:rsidRDefault="00687D47" w:rsidP="00442FAF">
      <w:pPr>
        <w:tabs>
          <w:tab w:val="left" w:pos="0"/>
          <w:tab w:val="left" w:pos="368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442FA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 xml:space="preserve">The straight line </w:t>
      </w:r>
      <w:r w:rsidR="00442FAF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="00442FAF">
        <w:rPr>
          <w:rFonts w:ascii="Times New Roman" w:hAnsi="Times New Roman"/>
          <w:sz w:val="24"/>
          <w:szCs w:val="24"/>
          <w:lang w:eastAsia="en-GB"/>
        </w:rPr>
        <w:t>has the equation</w:t>
      </w:r>
      <w:r w:rsidR="00442FAF">
        <w:rPr>
          <w:rFonts w:ascii="Times New Roman" w:hAnsi="Times New Roman"/>
          <w:sz w:val="24"/>
          <w:szCs w:val="24"/>
          <w:lang w:eastAsia="en-GB"/>
        </w:rPr>
        <w:tab/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3</w:t>
      </w:r>
      <w:r w:rsidR="00442FAF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= 4</w:t>
      </w:r>
      <w:r w:rsidR="00442FAF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+ 7</w:t>
      </w:r>
    </w:p>
    <w:p w14:paraId="6CEEFF82" w14:textId="77777777" w:rsidR="00442FAF" w:rsidRPr="005669E3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has coordinates (3, </w:t>
      </w:r>
      <w:r w:rsidRPr="0034661D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hAnsi="Times New Roman"/>
          <w:iCs/>
          <w:sz w:val="24"/>
          <w:szCs w:val="24"/>
          <w:lang w:eastAsia="en-GB"/>
        </w:rPr>
        <w:t>5)</w:t>
      </w:r>
    </w:p>
    <w:p w14:paraId="27CD1451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an equation of the straight line that is perpendicular to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passes through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01912519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48D001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607860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F6E126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286CAF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DE5569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7F5CD6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19405B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C6A8E4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4A17C1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7E3AA8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9CF61B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9A30B0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4AC9B2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2891F2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73DA6A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8EE4C1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EAAE8E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3773BF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605176" w14:textId="77777777"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21E4FF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</w:t>
      </w:r>
    </w:p>
    <w:p w14:paraId="255AEF44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for Question 20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2C99DB72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58472CA" w14:textId="77777777"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</w:pPr>
    </w:p>
    <w:p w14:paraId="65348912" w14:textId="77777777"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B7B61A4" w14:textId="77777777" w:rsidR="001C0C89" w:rsidRPr="00D70D5D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Show that 6 + </w:t>
      </w:r>
      <w:r w:rsidRPr="00EF075D">
        <w:rPr>
          <w:rFonts w:ascii="Times New Roman" w:hAnsi="Times New Roman"/>
          <w:position w:val="-32"/>
          <w:sz w:val="24"/>
          <w:szCs w:val="24"/>
          <w:lang w:eastAsia="en-GB"/>
        </w:rPr>
        <w:object w:dxaOrig="2260" w:dyaOrig="780" w14:anchorId="270F71CC">
          <v:shape id="_x0000_i1032" type="#_x0000_t75" style="width:113pt;height:38.5pt" o:ole="">
            <v:imagedata r:id="rId32" o:title=""/>
          </v:shape>
          <o:OLEObject Type="Embed" ProgID="Equation.DSMT4" ShapeID="_x0000_i1032" DrawAspect="Content" ObjectID="_1681822414" r:id="rId3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simplifies to </w:t>
      </w:r>
      <w:r w:rsidRPr="00EF075D">
        <w:rPr>
          <w:rFonts w:ascii="Times New Roman" w:hAnsi="Times New Roman"/>
          <w:position w:val="-24"/>
          <w:sz w:val="24"/>
          <w:szCs w:val="24"/>
          <w:lang w:eastAsia="en-GB"/>
        </w:rPr>
        <w:object w:dxaOrig="700" w:dyaOrig="660" w14:anchorId="168D57FC">
          <v:shape id="_x0000_i1033" type="#_x0000_t75" style="width:35pt;height:33.5pt" o:ole="">
            <v:imagedata r:id="rId34" o:title=""/>
          </v:shape>
          <o:OLEObject Type="Embed" ProgID="Equation.DSMT4" ShapeID="_x0000_i1033" DrawAspect="Content" ObjectID="_1681822415" r:id="rId35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14:paraId="375D8BD9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CAD14F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CC967E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B654F6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E63E80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F8AC3D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F45DD3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C0544D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6ECFFD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2DD15D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C595F5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16A22F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8B82C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9E3451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49FA72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1993EB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4C9A87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D11D10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54B77F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103DF4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25AA09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F8E06D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C6A88B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3C820A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556D2F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4A7CB8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9F4DC0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768D5A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197DED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00CAD6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723022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AD71A0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ECE8E9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AFE7B2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586238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BCCDEB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348677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1751C2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A840BE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C87484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2ACE55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3A7FAC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40DFCC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D667C2" w14:textId="77777777"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573E5D" w14:textId="77777777" w:rsidR="001C0C89" w:rsidRPr="00F56579" w:rsidRDefault="00520EBD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1</w:t>
      </w:r>
      <w:r w:rsidR="001C0C89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A005B2A" w14:textId="77777777" w:rsidR="001C0C89" w:rsidRPr="00F5657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AB62AE2" w14:textId="77777777" w:rsidR="00573CBE" w:rsidRDefault="00573CBE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997E4A9" w14:textId="77777777" w:rsidR="003163B6" w:rsidRPr="00BF3FA8" w:rsidRDefault="00687D47" w:rsidP="003163B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2</w:t>
      </w:r>
      <w:r w:rsidR="008F6EB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163B6" w:rsidRPr="00392D6A">
        <w:rPr>
          <w:rFonts w:ascii="Times New Roman" w:hAnsi="Times New Roman" w:cs="Times New Roman"/>
          <w:i/>
          <w:sz w:val="24"/>
          <w:szCs w:val="24"/>
        </w:rPr>
        <w:t>OXYZ</w:t>
      </w:r>
      <w:r w:rsidR="003163B6" w:rsidRPr="00BF3FA8">
        <w:rPr>
          <w:rFonts w:ascii="Times New Roman" w:hAnsi="Times New Roman" w:cs="Times New Roman"/>
          <w:sz w:val="24"/>
          <w:szCs w:val="24"/>
        </w:rPr>
        <w:t xml:space="preserve"> is a parallelogram.</w:t>
      </w:r>
    </w:p>
    <w:p w14:paraId="332C08F4" w14:textId="77777777" w:rsidR="003163B6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B603F26" w14:textId="77777777" w:rsidR="003163B6" w:rsidRDefault="003163B6" w:rsidP="003163B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7750CDA" wp14:editId="707AEAC6">
            <wp:extent cx="4089600" cy="1900613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600" cy="190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36BB8" w14:textId="77777777" w:rsidR="003163B6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F2866A8" w14:textId="77777777" w:rsidR="003163B6" w:rsidRPr="00BF3FA8" w:rsidRDefault="003163B6" w:rsidP="003163B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44601">
        <w:rPr>
          <w:rFonts w:ascii="Times New Roman" w:hAnsi="Times New Roman" w:cs="Times New Roman"/>
          <w:position w:val="-4"/>
          <w:sz w:val="24"/>
          <w:szCs w:val="24"/>
        </w:rPr>
        <w:object w:dxaOrig="440" w:dyaOrig="500" w14:anchorId="368D9721">
          <v:shape id="_x0000_i1034" type="#_x0000_t75" style="width:22.5pt;height:25pt" o:ole="">
            <v:imagedata r:id="rId37" o:title=""/>
          </v:shape>
          <o:OLEObject Type="Embed" ProgID="Equation.DSMT4" ShapeID="_x0000_i1034" DrawAspect="Content" ObjectID="_1681822416" r:id="rId38"/>
        </w:object>
      </w:r>
      <w:r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Pr="00344601">
        <w:rPr>
          <w:rFonts w:ascii="Times New Roman" w:hAnsi="Times New Roman" w:cs="Times New Roman"/>
          <w:b/>
          <w:sz w:val="24"/>
          <w:szCs w:val="24"/>
        </w:rPr>
        <w:t>a</w:t>
      </w:r>
    </w:p>
    <w:p w14:paraId="2BF71BC4" w14:textId="77777777" w:rsidR="003163B6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44601">
        <w:rPr>
          <w:rFonts w:ascii="Times New Roman" w:hAnsi="Times New Roman" w:cs="Times New Roman"/>
          <w:position w:val="-4"/>
          <w:sz w:val="24"/>
          <w:szCs w:val="24"/>
        </w:rPr>
        <w:object w:dxaOrig="440" w:dyaOrig="500" w14:anchorId="70EBA7B9">
          <v:shape id="_x0000_i1035" type="#_x0000_t75" style="width:22.5pt;height:25pt" o:ole="">
            <v:imagedata r:id="rId39" o:title=""/>
          </v:shape>
          <o:OLEObject Type="Embed" ProgID="Equation.DSMT4" ShapeID="_x0000_i1035" DrawAspect="Content" ObjectID="_1681822417" r:id="rId40"/>
        </w:object>
      </w:r>
      <w:r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Pr="00344601">
        <w:rPr>
          <w:rFonts w:ascii="Times New Roman" w:hAnsi="Times New Roman" w:cs="Times New Roman"/>
          <w:b/>
          <w:sz w:val="24"/>
          <w:szCs w:val="24"/>
        </w:rPr>
        <w:t>b</w:t>
      </w:r>
    </w:p>
    <w:p w14:paraId="41F0F4C9" w14:textId="77777777"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3EBA0E7" w14:textId="77777777"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P is the point on </w:t>
      </w:r>
      <w:r w:rsidRPr="00F601F3">
        <w:rPr>
          <w:rFonts w:ascii="Times New Roman" w:hAnsi="Times New Roman" w:cs="Times New Roman"/>
          <w:i/>
          <w:sz w:val="24"/>
          <w:szCs w:val="24"/>
        </w:rPr>
        <w:t>OX</w:t>
      </w:r>
      <w:r w:rsidRPr="00BF3FA8">
        <w:rPr>
          <w:rFonts w:ascii="Times New Roman" w:hAnsi="Times New Roman" w:cs="Times New Roman"/>
          <w:sz w:val="24"/>
          <w:szCs w:val="24"/>
        </w:rPr>
        <w:t xml:space="preserve"> such that </w:t>
      </w:r>
      <w:proofErr w:type="gramStart"/>
      <w:r w:rsidRPr="00F601F3">
        <w:rPr>
          <w:rFonts w:ascii="Times New Roman" w:hAnsi="Times New Roman" w:cs="Times New Roman"/>
          <w:i/>
          <w:sz w:val="24"/>
          <w:szCs w:val="24"/>
        </w:rPr>
        <w:t>OP</w:t>
      </w:r>
      <w:r w:rsidRPr="00BF3FA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 w:rsidRPr="00F601F3">
        <w:rPr>
          <w:rFonts w:ascii="Times New Roman" w:hAnsi="Times New Roman" w:cs="Times New Roman"/>
          <w:i/>
          <w:sz w:val="24"/>
          <w:szCs w:val="24"/>
        </w:rPr>
        <w:t>PX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1 : 2</w:t>
      </w:r>
    </w:p>
    <w:p w14:paraId="1188AE9D" w14:textId="77777777" w:rsidR="003163B6" w:rsidRPr="00BF3FA8" w:rsidRDefault="003163B6" w:rsidP="003163B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R is the point on </w:t>
      </w:r>
      <w:r w:rsidRPr="00F601F3">
        <w:rPr>
          <w:rFonts w:ascii="Times New Roman" w:hAnsi="Times New Roman" w:cs="Times New Roman"/>
          <w:i/>
          <w:sz w:val="24"/>
          <w:szCs w:val="24"/>
        </w:rPr>
        <w:t>OY</w:t>
      </w:r>
      <w:r w:rsidRPr="00BF3FA8">
        <w:rPr>
          <w:rFonts w:ascii="Times New Roman" w:hAnsi="Times New Roman" w:cs="Times New Roman"/>
          <w:sz w:val="24"/>
          <w:szCs w:val="24"/>
        </w:rPr>
        <w:t xml:space="preserve"> such that </w:t>
      </w:r>
      <w:proofErr w:type="gramStart"/>
      <w:r w:rsidRPr="00F601F3">
        <w:rPr>
          <w:rFonts w:ascii="Times New Roman" w:hAnsi="Times New Roman" w:cs="Times New Roman"/>
          <w:i/>
          <w:sz w:val="24"/>
          <w:szCs w:val="24"/>
        </w:rPr>
        <w:t>OR</w:t>
      </w:r>
      <w:r w:rsidRPr="00BF3FA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 w:rsidRPr="00F601F3">
        <w:rPr>
          <w:rFonts w:ascii="Times New Roman" w:hAnsi="Times New Roman" w:cs="Times New Roman"/>
          <w:i/>
          <w:sz w:val="24"/>
          <w:szCs w:val="24"/>
        </w:rPr>
        <w:t>RY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1 : 3</w:t>
      </w:r>
    </w:p>
    <w:p w14:paraId="439F77B4" w14:textId="77777777"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Work out, in its simplest form, the ratio </w:t>
      </w:r>
      <w:proofErr w:type="gramStart"/>
      <w:r w:rsidRPr="00F601F3">
        <w:rPr>
          <w:rFonts w:ascii="Times New Roman" w:hAnsi="Times New Roman" w:cs="Times New Roman"/>
          <w:i/>
          <w:sz w:val="24"/>
          <w:szCs w:val="24"/>
        </w:rPr>
        <w:t>ZP</w:t>
      </w:r>
      <w:r w:rsidRPr="00BF3FA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 w:rsidRPr="00F601F3">
        <w:rPr>
          <w:rFonts w:ascii="Times New Roman" w:hAnsi="Times New Roman" w:cs="Times New Roman"/>
          <w:i/>
          <w:sz w:val="24"/>
          <w:szCs w:val="24"/>
        </w:rPr>
        <w:t>ZR</w:t>
      </w:r>
    </w:p>
    <w:p w14:paraId="57C016D8" w14:textId="77777777"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7F39503B" w14:textId="77777777"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C7D9A0" w14:textId="77777777"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F4A213" w14:textId="77777777"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FA694C" w14:textId="77777777"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A683DE" w14:textId="77777777"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1DADD7" w14:textId="77777777" w:rsidR="000B3A32" w:rsidRDefault="000B3A32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A31B47" w14:textId="77777777"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5A242C" w14:textId="77777777" w:rsidR="003163B6" w:rsidRPr="00BF3FA8" w:rsidRDefault="003163B6" w:rsidP="003163B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1A2A7A5D" w14:textId="77777777" w:rsidR="003163B6" w:rsidRDefault="00C37B19" w:rsidP="003163B6">
      <w:pPr>
        <w:pBdr>
          <w:bottom w:val="single" w:sz="12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1B8E6323" wp14:editId="407E042A">
                <wp:simplePos x="0" y="0"/>
                <wp:positionH relativeFrom="column">
                  <wp:posOffset>10795</wp:posOffset>
                </wp:positionH>
                <wp:positionV relativeFrom="paragraph">
                  <wp:posOffset>357396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542490" id="Straight Connector 18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85pt,28.15pt" to="452.1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520EBD">
        <w:rPr>
          <w:rFonts w:ascii="Times New Roman" w:hAnsi="Times New Roman" w:cs="Times New Roman"/>
          <w:b/>
          <w:bCs/>
          <w:sz w:val="24"/>
          <w:szCs w:val="24"/>
        </w:rPr>
        <w:t>(Total for Question 22</w:t>
      </w:r>
      <w:r w:rsidR="003163B6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 is 5 </w:t>
      </w:r>
      <w:r w:rsidR="003163B6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AA4F51C" w14:textId="77777777" w:rsidR="00683EF6" w:rsidRPr="00105EEF" w:rsidRDefault="00683EF6" w:rsidP="00105EEF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683EF6" w:rsidRPr="00105EEF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3EF6"/>
    <w:rsid w:val="00015888"/>
    <w:rsid w:val="00085055"/>
    <w:rsid w:val="000B3A32"/>
    <w:rsid w:val="00105EEF"/>
    <w:rsid w:val="00114F56"/>
    <w:rsid w:val="0016325D"/>
    <w:rsid w:val="0016778E"/>
    <w:rsid w:val="001709C8"/>
    <w:rsid w:val="0017673B"/>
    <w:rsid w:val="001C0C89"/>
    <w:rsid w:val="001C25E3"/>
    <w:rsid w:val="001F4FC7"/>
    <w:rsid w:val="00202026"/>
    <w:rsid w:val="00256736"/>
    <w:rsid w:val="002C71E5"/>
    <w:rsid w:val="00310A45"/>
    <w:rsid w:val="003163B6"/>
    <w:rsid w:val="0035484F"/>
    <w:rsid w:val="00365FBC"/>
    <w:rsid w:val="00442FAF"/>
    <w:rsid w:val="00444031"/>
    <w:rsid w:val="00453E2E"/>
    <w:rsid w:val="00520E01"/>
    <w:rsid w:val="00520EBD"/>
    <w:rsid w:val="00551E78"/>
    <w:rsid w:val="00565A4E"/>
    <w:rsid w:val="00573CBE"/>
    <w:rsid w:val="005856D4"/>
    <w:rsid w:val="00626C73"/>
    <w:rsid w:val="00641201"/>
    <w:rsid w:val="006755E6"/>
    <w:rsid w:val="00683EF6"/>
    <w:rsid w:val="00687D47"/>
    <w:rsid w:val="006B2771"/>
    <w:rsid w:val="00705918"/>
    <w:rsid w:val="007D03D7"/>
    <w:rsid w:val="007F1743"/>
    <w:rsid w:val="00867814"/>
    <w:rsid w:val="0089625D"/>
    <w:rsid w:val="008E7EBD"/>
    <w:rsid w:val="008F6EB5"/>
    <w:rsid w:val="008F7029"/>
    <w:rsid w:val="009B5083"/>
    <w:rsid w:val="00A0557B"/>
    <w:rsid w:val="00A96AE8"/>
    <w:rsid w:val="00AA1F6F"/>
    <w:rsid w:val="00AB4844"/>
    <w:rsid w:val="00B33540"/>
    <w:rsid w:val="00C37B19"/>
    <w:rsid w:val="00C5096D"/>
    <w:rsid w:val="00C61555"/>
    <w:rsid w:val="00CF5365"/>
    <w:rsid w:val="00D80310"/>
    <w:rsid w:val="00DC05C6"/>
    <w:rsid w:val="00DC55B8"/>
    <w:rsid w:val="00DF4959"/>
    <w:rsid w:val="00E445A3"/>
    <w:rsid w:val="00E44DE0"/>
    <w:rsid w:val="00EB2E53"/>
    <w:rsid w:val="00EE023B"/>
    <w:rsid w:val="00EE375D"/>
    <w:rsid w:val="00F32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37"/>
    <o:shapelayout v:ext="edit">
      <o:idmap v:ext="edit" data="1"/>
    </o:shapelayout>
  </w:shapeDefaults>
  <w:decimalSymbol w:val="."/>
  <w:listSeparator w:val=","/>
  <w14:docId w14:val="7EC599BD"/>
  <w15:chartTrackingRefBased/>
  <w15:docId w15:val="{702A4719-E5B7-45FD-B376-04AF79172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683EF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683EF6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10.emf"/><Relationship Id="rId26" Type="http://schemas.openxmlformats.org/officeDocument/2006/relationships/image" Target="media/image15.emf"/><Relationship Id="rId39" Type="http://schemas.openxmlformats.org/officeDocument/2006/relationships/image" Target="media/image24.e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1.emf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image" Target="media/image14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emf"/><Relationship Id="rId29" Type="http://schemas.openxmlformats.org/officeDocument/2006/relationships/image" Target="media/image17.e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3.emf"/><Relationship Id="rId32" Type="http://schemas.openxmlformats.org/officeDocument/2006/relationships/image" Target="media/image20.emf"/><Relationship Id="rId37" Type="http://schemas.openxmlformats.org/officeDocument/2006/relationships/image" Target="media/image23.emf"/><Relationship Id="rId40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image" Target="media/image16.emf"/><Relationship Id="rId36" Type="http://schemas.openxmlformats.org/officeDocument/2006/relationships/image" Target="media/image22.png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oleObject" Target="embeddings/oleObject7.bin"/><Relationship Id="rId30" Type="http://schemas.openxmlformats.org/officeDocument/2006/relationships/image" Target="media/image18.png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EB0F8B-5E5C-4E12-AC2D-4199239948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1998</Words>
  <Characters>11390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Woodford-Smith, Nicola</cp:lastModifiedBy>
  <cp:revision>2</cp:revision>
  <dcterms:created xsi:type="dcterms:W3CDTF">2021-05-06T15:03:00Z</dcterms:created>
  <dcterms:modified xsi:type="dcterms:W3CDTF">2021-05-06T15:03:00Z</dcterms:modified>
</cp:coreProperties>
</file>